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513" r:id="rId3"/>
    <p:sldId id="555" r:id="rId4"/>
    <p:sldId id="556" r:id="rId5"/>
    <p:sldId id="321" r:id="rId6"/>
    <p:sldId id="554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350" r:id="rId16"/>
    <p:sldId id="527" r:id="rId17"/>
    <p:sldId id="528" r:id="rId18"/>
    <p:sldId id="539" r:id="rId19"/>
    <p:sldId id="304" r:id="rId20"/>
    <p:sldId id="305" r:id="rId21"/>
    <p:sldId id="307" r:id="rId22"/>
    <p:sldId id="308" r:id="rId23"/>
    <p:sldId id="531" r:id="rId24"/>
    <p:sldId id="540" r:id="rId25"/>
    <p:sldId id="413" r:id="rId26"/>
    <p:sldId id="532" r:id="rId27"/>
    <p:sldId id="349" r:id="rId28"/>
    <p:sldId id="402" r:id="rId29"/>
    <p:sldId id="564" r:id="rId30"/>
    <p:sldId id="530" r:id="rId31"/>
    <p:sldId id="559" r:id="rId32"/>
    <p:sldId id="561" r:id="rId33"/>
    <p:sldId id="563" r:id="rId34"/>
    <p:sldId id="560" r:id="rId35"/>
    <p:sldId id="562" r:id="rId36"/>
    <p:sldId id="541" r:id="rId37"/>
    <p:sldId id="529" r:id="rId38"/>
    <p:sldId id="533" r:id="rId39"/>
    <p:sldId id="375" r:id="rId40"/>
    <p:sldId id="376" r:id="rId41"/>
    <p:sldId id="378" r:id="rId42"/>
    <p:sldId id="534" r:id="rId43"/>
    <p:sldId id="557" r:id="rId44"/>
    <p:sldId id="572" r:id="rId45"/>
    <p:sldId id="558" r:id="rId46"/>
    <p:sldId id="573" r:id="rId47"/>
    <p:sldId id="574" r:id="rId48"/>
    <p:sldId id="575" r:id="rId49"/>
    <p:sldId id="565" r:id="rId50"/>
    <p:sldId id="566" r:id="rId51"/>
    <p:sldId id="567" r:id="rId52"/>
    <p:sldId id="571" r:id="rId53"/>
    <p:sldId id="568" r:id="rId54"/>
    <p:sldId id="569" r:id="rId55"/>
    <p:sldId id="570" r:id="rId56"/>
    <p:sldId id="542" r:id="rId57"/>
    <p:sldId id="535" r:id="rId58"/>
    <p:sldId id="536" r:id="rId59"/>
    <p:sldId id="537" r:id="rId60"/>
    <p:sldId id="538" r:id="rId61"/>
    <p:sldId id="311" r:id="rId62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7" d="100"/>
          <a:sy n="97" d="100"/>
        </p:scale>
        <p:origin x="1074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12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4" y="1960215"/>
            <a:ext cx="6637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8467"/>
          <a:stretch/>
        </p:blipFill>
        <p:spPr>
          <a:xfrm>
            <a:off x="5143282" y="676657"/>
            <a:ext cx="6798570" cy="26151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298F1FA-EF34-1C43-958A-253C64D110E7}"/>
              </a:ext>
            </a:extLst>
          </p:cNvPr>
          <p:cNvSpPr txBox="1"/>
          <p:nvPr/>
        </p:nvSpPr>
        <p:spPr>
          <a:xfrm>
            <a:off x="2507226" y="1582994"/>
            <a:ext cx="7944464" cy="369332"/>
          </a:xfrm>
          <a:prstGeom prst="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dirty="0"/>
              <a:t>Redo these figures in the notebook and get rid of the HDI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79992" y="3282696"/>
            <a:ext cx="2578608" cy="2578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flavors of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E110EA-67DE-3909-4E97-335CD0946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76" y="2581835"/>
            <a:ext cx="4238625" cy="369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A4D1C-0590-933A-D6C5-17DAC0D60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54" y="2566987"/>
            <a:ext cx="5163532" cy="202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A2D2D4-7AE8-CD5D-CB6F-32AABD46B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8978A7-6C3C-FCEE-B5C9-C3AEF2841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24E3376-FCBC-3868-3D3F-3CF6809F45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Inference Data Object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FE7C56-22DF-CB3D-70A8-FDFDB80EA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B823BF-F810-10CA-3B82-E22627843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91239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05C9E-7981-F453-320D-D0467DDF6A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22442-50C5-AB15-2095-A0610B43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E67AB-85BB-795F-2ECC-F8BFE88976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799B20-4F5E-6E46-6CDA-40A8DE690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38" y="3249075"/>
            <a:ext cx="8776349" cy="239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489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93D7FA-E3DB-FC71-66E8-CB5E236AA2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4DE0B-C46E-37E5-305B-4E03CE92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get an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erence data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D49BF-2169-93D9-C467-6CCCD7F2F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has 3 groups</a:t>
            </a:r>
          </a:p>
          <a:p>
            <a:pPr lvl="1"/>
            <a:r>
              <a:rPr lang="en-US" dirty="0"/>
              <a:t>So far</a:t>
            </a:r>
          </a:p>
          <a:p>
            <a:r>
              <a:rPr lang="en-US" dirty="0"/>
              <a:t>Each group is an </a:t>
            </a:r>
            <a:r>
              <a:rPr lang="en-US" dirty="0" err="1"/>
              <a:t>xarray</a:t>
            </a:r>
            <a:r>
              <a:rPr lang="en-US" dirty="0"/>
              <a:t> Datase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418F1C-078C-A4DC-7599-8BA6A79DB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46241"/>
            <a:ext cx="245385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7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55ED2-96D1-20CA-BEF8-615F4023B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52885-3858-5AD7-58CA-D9AFF24CF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D965E3-8591-CCF7-A9CD-D45AB1474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9120"/>
            <a:ext cx="10515600" cy="1787842"/>
          </a:xfrm>
        </p:spPr>
        <p:txBody>
          <a:bodyPr>
            <a:normAutofit/>
          </a:bodyPr>
          <a:lstStyle/>
          <a:p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s</a:t>
            </a:r>
            <a:r>
              <a:rPr lang="en-US" dirty="0"/>
              <a:t> extend Pandas </a:t>
            </a:r>
            <a:r>
              <a:rPr lang="en-US" dirty="0" err="1"/>
              <a:t>dataframes</a:t>
            </a:r>
            <a:r>
              <a:rPr lang="en-US" dirty="0"/>
              <a:t> to multiple dimensions</a:t>
            </a:r>
          </a:p>
          <a:p>
            <a:pPr lvl="1"/>
            <a:r>
              <a:rPr lang="en-US" dirty="0"/>
              <a:t>Each dimension and coordinate can have a name</a:t>
            </a:r>
          </a:p>
          <a:p>
            <a:r>
              <a:rPr lang="en-US" dirty="0" err="1"/>
              <a:t>Xarray</a:t>
            </a:r>
            <a:r>
              <a:rPr lang="en-US" dirty="0"/>
              <a:t> datasets combine multiple </a:t>
            </a:r>
            <a:r>
              <a:rPr lang="en-US" dirty="0" err="1"/>
              <a:t>Dataarrays</a:t>
            </a:r>
            <a:endParaRPr lang="en-US" dirty="0"/>
          </a:p>
          <a:p>
            <a:pPr lvl="1"/>
            <a:r>
              <a:rPr lang="en-US" dirty="0"/>
              <a:t>With shared dimension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F432B5-3451-12FD-9DDF-DA4BEDC7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942" y="593725"/>
            <a:ext cx="9565034" cy="353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529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D2DA24-4382-1518-9212-D609845E3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852B2-434B-BEF9-8693-D44A56AF4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bserved_data</a:t>
            </a:r>
            <a:r>
              <a:rPr lang="en-US" dirty="0"/>
              <a:t> is an </a:t>
            </a:r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</a:t>
            </a:r>
            <a:r>
              <a:rPr lang="en-US" dirty="0"/>
              <a:t> with the actual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57654-85FB-3AF6-22AB-142A3E921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Four coin flips</a:t>
            </a:r>
          </a:p>
          <a:p>
            <a:pPr lvl="1"/>
            <a:r>
              <a:rPr lang="en-US" dirty="0"/>
              <a:t>1 head</a:t>
            </a:r>
          </a:p>
          <a:p>
            <a:pPr lvl="1"/>
            <a:r>
              <a:rPr lang="en-US" dirty="0"/>
              <a:t>3 tai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BAB506-2167-9DE3-360D-74035AEF8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87" y="2029817"/>
            <a:ext cx="3627434" cy="347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69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4C2D0D-D435-9006-EFB4-F25BA9B8D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28A3B-C80F-CE56-C08C-D3CD769FF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has the s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5D4C6-448F-1280-48A5-2817327DE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9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ne variable: </a:t>
            </a:r>
            <a:r>
              <a:rPr lang="el-GR" dirty="0"/>
              <a:t>θ</a:t>
            </a:r>
            <a:endParaRPr lang="en-US" dirty="0"/>
          </a:p>
          <a:p>
            <a:r>
              <a:rPr lang="en-US" dirty="0"/>
              <a:t>Two dimensions: chain and draw</a:t>
            </a:r>
          </a:p>
          <a:p>
            <a:r>
              <a:rPr lang="en-US" dirty="0"/>
              <a:t>4,000 samp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34093B-BF05-5FCE-D48C-FE29025D6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11812"/>
            <a:ext cx="5654530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19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C26470-A66A-96CD-C6BC-BD0023362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F0F79-FD0B-C578-1844-1BBB5B75D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tats contains data about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5BFD5-B74C-C96C-8DF9-6E5EC6142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Can be safely ignored for now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3E12DC-9EDE-ABB0-AAAE-203B8F665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411008"/>
            <a:ext cx="5598599" cy="534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782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87" y="3747777"/>
            <a:ext cx="11414185" cy="199135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F7349E8-6AF6-DED8-EF48-EBFB70CD0626}"/>
              </a:ext>
            </a:extLst>
          </p:cNvPr>
          <p:cNvSpPr/>
          <p:nvPr/>
        </p:nvSpPr>
        <p:spPr>
          <a:xfrm>
            <a:off x="1570863" y="2756076"/>
            <a:ext cx="8849032" cy="141068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Add col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 flipV="1">
            <a:off x="1966304" y="5376393"/>
            <a:ext cx="2300471" cy="181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62"/>
    </mc:Choice>
    <mc:Fallback xmlns=""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9"/>
    </mc:Choice>
    <mc:Fallback xmlns=""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D4721-186A-96A8-34CB-E5B021FDC8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E51B056-8EB3-CC44-D95B-A7968C588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D24A66-4899-2F06-AC28-3D7356027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D </a:t>
            </a:r>
            <a:r>
              <a:rPr lang="en-US" sz="7200" dirty="0" err="1"/>
              <a:t>PyTens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8AF364-B490-A74A-39B0-B968572A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8BF6A2-B847-86D3-D2DC-1A91C0150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68023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11CB749-38A6-8B0E-C19A-508D82170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MC’s</a:t>
            </a:r>
            <a:r>
              <a:rPr lang="en-US" dirty="0"/>
              <a:t> modeling back en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2616D0-95D8-E989-3DFB-14211E36D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465" y="1734314"/>
            <a:ext cx="8607923" cy="483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0764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4492B3-90E1-5249-B56D-70C88F713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originally built on a deep learning framework</a:t>
            </a:r>
            <a:endParaRPr lang="en-IL" sz="3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89B5F8-70A3-E7D6-59ED-D6CFBFB0E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ano was the first deep learning framework</a:t>
            </a:r>
          </a:p>
          <a:p>
            <a:pPr lvl="1"/>
            <a:r>
              <a:rPr lang="en-US" dirty="0"/>
              <a:t>Key features</a:t>
            </a:r>
          </a:p>
          <a:p>
            <a:pPr lvl="2"/>
            <a:r>
              <a:rPr lang="en-US" dirty="0"/>
              <a:t>Manipulation of functions</a:t>
            </a:r>
          </a:p>
          <a:p>
            <a:pPr lvl="2"/>
            <a:r>
              <a:rPr lang="en-US" dirty="0"/>
              <a:t>Multi-dimensional matrix manipulation</a:t>
            </a:r>
          </a:p>
          <a:p>
            <a:pPr lvl="2"/>
            <a:r>
              <a:rPr lang="en-US" dirty="0"/>
              <a:t>Automatic differentiation</a:t>
            </a:r>
          </a:p>
          <a:p>
            <a:r>
              <a:rPr lang="en-US" dirty="0" err="1"/>
              <a:t>PyTorch</a:t>
            </a:r>
            <a:r>
              <a:rPr lang="en-US" dirty="0"/>
              <a:t> (Facebook) and TensorFlow (Google)</a:t>
            </a:r>
          </a:p>
          <a:p>
            <a:pPr lvl="1"/>
            <a:r>
              <a:rPr lang="en-US" dirty="0"/>
              <a:t>Build on Theano</a:t>
            </a:r>
          </a:p>
          <a:p>
            <a:pPr lvl="1"/>
            <a:r>
              <a:rPr lang="en-US" dirty="0"/>
              <a:t>Focused on fast computation for large matrixes</a:t>
            </a:r>
          </a:p>
          <a:p>
            <a:pPr lvl="1"/>
            <a:r>
              <a:rPr lang="en-US" dirty="0"/>
              <a:t>And made it obsolete</a:t>
            </a:r>
          </a:p>
          <a:p>
            <a:r>
              <a:rPr lang="en-US" dirty="0" err="1"/>
              <a:t>PyMC</a:t>
            </a:r>
            <a:r>
              <a:rPr lang="en-US" dirty="0"/>
              <a:t> still needed Theano functionality</a:t>
            </a:r>
          </a:p>
          <a:p>
            <a:pPr lvl="1"/>
            <a:r>
              <a:rPr lang="en-US" dirty="0"/>
              <a:t>Symbolic tensor manipulation</a:t>
            </a:r>
          </a:p>
          <a:p>
            <a:pPr lvl="1"/>
            <a:r>
              <a:rPr lang="en-US" dirty="0"/>
              <a:t>Forked Theano to </a:t>
            </a:r>
            <a:r>
              <a:rPr lang="en-US" dirty="0" err="1"/>
              <a:t>PyTens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619013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FABAB-79B4-A6B1-BEF5-2A45076B7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acobian is a matrix that keeps track of partial derivatives for vector function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A3046C-AA8B-8CA9-C809-BFCE23C70D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0027" y="2287057"/>
            <a:ext cx="5355280" cy="363114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1F68A8-FF81-5E99-A9E0-57C2BAC03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0533" y="2433331"/>
          <a:ext cx="3850217" cy="348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1574640" progId="Equation.DSMT4">
                  <p:embed/>
                </p:oleObj>
              </mc:Choice>
              <mc:Fallback>
                <p:oleObj name="Equation" r:id="rId3" imgW="1739880" imgH="1574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1F68A8-FF81-5E99-A9E0-57C2BAC03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0533" y="2433331"/>
                        <a:ext cx="3850217" cy="348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277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5C5126-1892-3EF7-01BA-94863F0FDB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B0B22-990C-A51E-E8B6-0654F8AED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tensor generalizes the Jacobian to keep track of partial derivatives for matrix function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8B13E8-1DD9-CC33-7E2B-53BA17E7F0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45" y="2579157"/>
            <a:ext cx="5549055" cy="333904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28CF83-07B9-1F03-6A23-F53E3090F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123" y="3317345"/>
          <a:ext cx="2947644" cy="15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507960" progId="Equation.DSMT4">
                  <p:embed/>
                </p:oleObj>
              </mc:Choice>
              <mc:Fallback>
                <p:oleObj name="Equation" r:id="rId3" imgW="93960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28CF83-07B9-1F03-6A23-F53E3090F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9123" y="3317345"/>
                        <a:ext cx="2947644" cy="15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5404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1D413-320D-D3EE-6093-47AC8E014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 processing is importa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0D8A-CFCB-4014-E85F-252D0EB3F7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rn machine learning does calculations with very large multi-dimensional matrixes</a:t>
            </a:r>
          </a:p>
          <a:p>
            <a:r>
              <a:rPr lang="en-US" sz="2400" dirty="0"/>
              <a:t>Probabilistic models are nodes with multi-dimensional input and output</a:t>
            </a:r>
          </a:p>
          <a:p>
            <a:endParaRPr lang="en-US" sz="2400" dirty="0"/>
          </a:p>
          <a:p>
            <a:r>
              <a:rPr lang="en-US" sz="2400" dirty="0"/>
              <a:t>Both fields need automatic differentiation!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0762858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D440F-C212-7D1D-FD3E-579D372C5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graphical visualiz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3A4D9-45D5-E442-1893-CF961DC51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99287"/>
          </a:xfrm>
        </p:spPr>
        <p:txBody>
          <a:bodyPr>
            <a:normAutofit/>
          </a:bodyPr>
          <a:lstStyle/>
          <a:p>
            <a:r>
              <a:rPr lang="en-US" dirty="0"/>
              <a:t>Visualize any </a:t>
            </a:r>
            <a:r>
              <a:rPr lang="en-US" dirty="0" err="1"/>
              <a:t>PyMC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Shows: dimensionality, distributions, and dependenci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8981CE-ECB0-ACC7-CCD3-A53967A3A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789" y="2919796"/>
            <a:ext cx="2081091" cy="32875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DE16DC-376A-A311-9B6B-5F5A0A5D3D97}"/>
              </a:ext>
            </a:extLst>
          </p:cNvPr>
          <p:cNvSpPr txBox="1"/>
          <p:nvPr/>
        </p:nvSpPr>
        <p:spPr>
          <a:xfrm>
            <a:off x="1053846" y="3429000"/>
            <a:ext cx="6094476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odel_to_graphviz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6381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D9B1C-10D3-6230-56CE-4A7718C5C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40D6A-A4C2-54B8-70DD-940A1FF12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B2D5B6-F152-FD6B-1599-943F472BB3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793" y="3120351"/>
            <a:ext cx="5090033" cy="157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2295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AA02B-8216-10ED-7BAE-28EA2DD945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77CCF-FABD-1E05-0E8F-BD689B52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9205C-DF29-E26B-CD5E-66928CA1A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</a:p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rint</a:t>
            </a:r>
            <a:r>
              <a:rPr lang="en-US" dirty="0"/>
              <a:t> show the graph of relationships</a:t>
            </a:r>
          </a:p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20D924-66D3-B343-A248-0B73CC44D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553" y="2908106"/>
            <a:ext cx="4191887" cy="13009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AB66A9-6712-AFFE-7B18-CBDD839FE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755" y="3015297"/>
            <a:ext cx="7289245" cy="28271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7C69000-6425-81B7-5481-9489E2BCDC65}"/>
              </a:ext>
            </a:extLst>
          </p:cNvPr>
          <p:cNvSpPr txBox="1"/>
          <p:nvPr/>
        </p:nvSpPr>
        <p:spPr>
          <a:xfrm>
            <a:off x="1226239" y="4998968"/>
            <a:ext cx="568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ze</a:t>
            </a:r>
            <a:endParaRPr lang="en-IL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569A9A-9B6E-F291-2A6D-55B789A3923A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4209036"/>
            <a:ext cx="3191811" cy="989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D8794F-9B17-1184-2CC1-8BBCF4AA814E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5070633"/>
            <a:ext cx="3439809" cy="1283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46AA7CF-E34C-AC04-998C-8D7659FDF3A7}"/>
              </a:ext>
            </a:extLst>
          </p:cNvPr>
          <p:cNvSpPr txBox="1"/>
          <p:nvPr/>
        </p:nvSpPr>
        <p:spPr>
          <a:xfrm>
            <a:off x="905812" y="4598858"/>
            <a:ext cx="649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type</a:t>
            </a:r>
            <a:endParaRPr lang="en-IL" sz="2000" dirty="0">
              <a:solidFill>
                <a:srgbClr val="00B0F0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2F6935A-AB59-4F0F-CEC0-512605963F31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1555349" y="4031321"/>
            <a:ext cx="3511173" cy="767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FB5ED27-C544-C3D0-A8AE-287F1A9B563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555349" y="4798913"/>
            <a:ext cx="3679124" cy="7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B4D01079-E63B-0510-A13F-910157AD80EE}"/>
              </a:ext>
            </a:extLst>
          </p:cNvPr>
          <p:cNvSpPr txBox="1"/>
          <p:nvPr/>
        </p:nvSpPr>
        <p:spPr>
          <a:xfrm>
            <a:off x="721168" y="5399078"/>
            <a:ext cx="1381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parameters</a:t>
            </a:r>
            <a:endParaRPr lang="en-IL" sz="2000" dirty="0">
              <a:solidFill>
                <a:srgbClr val="00B050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F0B8125-5A94-72A7-8882-9D8C05F681B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4625625"/>
            <a:ext cx="2964142" cy="97350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B437B96-EFAE-0DDD-278E-605B9E63B32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5456533"/>
            <a:ext cx="3108091" cy="1426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E8D5A7F-BE45-81D3-DDC4-6DDDAB9AB7F1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102380" y="5599133"/>
            <a:ext cx="3108091" cy="3350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39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A2CD2-7671-5FAC-E475-607426636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Tensor</a:t>
            </a:r>
            <a:r>
              <a:rPr lang="en-US" dirty="0"/>
              <a:t> graphical visual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6BA4E-7156-BE20-B2A7-4006AEDC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F13272-F280-1BDE-B13A-44D8CD0FF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1751568"/>
            <a:ext cx="11549133" cy="386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1220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A1B1A-3DBB-E992-5782-C0E49CCFF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nodes are (often) </a:t>
            </a:r>
            <a:r>
              <a:rPr lang="en-US" sz="3600" dirty="0" err="1"/>
              <a:t>PyTensor</a:t>
            </a:r>
            <a:r>
              <a:rPr lang="en-US" sz="3600" dirty="0"/>
              <a:t> random variable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7E7945-EB22-2B15-E09F-DCAC800922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9225"/>
            <a:ext cx="10515600" cy="101070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can generate random values</a:t>
            </a:r>
          </a:p>
          <a:p>
            <a:pPr lvl="1"/>
            <a:r>
              <a:rPr lang="en-US" dirty="0" err="1"/>
              <a:t>PyTensor</a:t>
            </a:r>
            <a:r>
              <a:rPr lang="en-US" dirty="0"/>
              <a:t> generates the same one each call</a:t>
            </a:r>
          </a:p>
          <a:p>
            <a:pPr lvl="1"/>
            <a:r>
              <a:rPr lang="en-US" dirty="0" err="1"/>
              <a:t>PyMC</a:t>
            </a:r>
            <a:r>
              <a:rPr lang="en-US" dirty="0"/>
              <a:t>  takes care of ‘reseeding’ the random number generato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7311F9-04F6-10E9-1680-AAB21EBF4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099" y="2722689"/>
            <a:ext cx="4896034" cy="34544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8CF9ED-0381-F846-CDCD-7833375D0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52" y="2722689"/>
            <a:ext cx="4896034" cy="339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6199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2E6E5-2C51-DC56-8209-A3DB42A33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ensor</a:t>
            </a:r>
            <a:r>
              <a:rPr lang="en-US" dirty="0"/>
              <a:t> cascades evalu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DE2CB-D9FB-310F-DCA3-4A3AB2314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1308"/>
          </a:xfrm>
        </p:spPr>
        <p:txBody>
          <a:bodyPr/>
          <a:lstStyle/>
          <a:p>
            <a:r>
              <a:rPr lang="en-US" dirty="0"/>
              <a:t>Must draw theta in order to draw 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1BD7B-8B3A-657A-A5C0-9A54BAA14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856" y="2760133"/>
            <a:ext cx="6178550" cy="35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1736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76023-2C1C-5348-FADD-729C64E4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 joint probability density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B3B350-982B-2DBF-745E-EA393DC39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5195"/>
            <a:ext cx="10515600" cy="866775"/>
          </a:xfrm>
        </p:spPr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uses </a:t>
            </a:r>
            <a:r>
              <a:rPr lang="en-US" dirty="0" err="1"/>
              <a:t>PyTensor</a:t>
            </a:r>
            <a:r>
              <a:rPr lang="en-US" dirty="0"/>
              <a:t> to create a function that gives the probability of parameters and dat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92274-2B99-FD85-8972-15DC431E35FD}"/>
              </a:ext>
            </a:extLst>
          </p:cNvPr>
          <p:cNvSpPr txBox="1"/>
          <p:nvPr/>
        </p:nvSpPr>
        <p:spPr>
          <a:xfrm>
            <a:off x="1566333" y="2389262"/>
            <a:ext cx="73575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cip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raw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  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ile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heta_logodd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__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theta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Joint log probabilit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23F30B-B1AC-FDE1-BB1E-4536D458F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467" y="4991489"/>
            <a:ext cx="5545570" cy="11891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DF658-C48C-C727-F05A-1FA6925E583E}"/>
              </a:ext>
            </a:extLst>
          </p:cNvPr>
          <p:cNvSpPr txBox="1"/>
          <p:nvPr/>
        </p:nvSpPr>
        <p:spPr>
          <a:xfrm>
            <a:off x="9478433" y="3189179"/>
            <a:ext cx="2294467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 uses a transformed value of theta. We will explain this in a few lectures.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72A73D-45C2-2F8A-FE12-EBFF86E46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08484"/>
              </p:ext>
            </p:extLst>
          </p:nvPr>
        </p:nvGraphicFramePr>
        <p:xfrm>
          <a:off x="402167" y="5831612"/>
          <a:ext cx="2858680" cy="48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67" y="5831612"/>
                        <a:ext cx="2858680" cy="48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19AFBF-157D-0F81-3F72-2D3357D05C66}"/>
              </a:ext>
            </a:extLst>
          </p:cNvPr>
          <p:cNvSpPr txBox="1"/>
          <p:nvPr/>
        </p:nvSpPr>
        <p:spPr>
          <a:xfrm>
            <a:off x="402167" y="5462280"/>
            <a:ext cx="281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joint probability dens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859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4</TotalTime>
  <Words>1718</Words>
  <Application>Microsoft Office PowerPoint</Application>
  <PresentationFormat>Widescreen</PresentationFormat>
  <Paragraphs>297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onsolas</vt:lpstr>
      <vt:lpstr>Courier New</vt:lpstr>
      <vt:lpstr>Wingdings</vt:lpstr>
      <vt:lpstr>Office Theme</vt:lpstr>
      <vt:lpstr>Equation</vt:lpstr>
      <vt:lpstr>Statistics 367-1-4361 PyMC and Sampling</vt:lpstr>
      <vt:lpstr>PowerPoint Presentation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What happens when we call pm.sample()? </vt:lpstr>
      <vt:lpstr>We get an inference data object</vt:lpstr>
      <vt:lpstr>xarray</vt:lpstr>
      <vt:lpstr>Observed_data is an xarray DataArray with the actual data</vt:lpstr>
      <vt:lpstr>posterior has the samples</vt:lpstr>
      <vt:lpstr>Sample stats contains data about sampling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PowerPoint Presentation</vt:lpstr>
      <vt:lpstr>PyMC’s modeling back end</vt:lpstr>
      <vt:lpstr>PyMC originally built on a deep learning framework</vt:lpstr>
      <vt:lpstr>The Jacobian is a matrix that keeps track of partial derivatives for vector functions</vt:lpstr>
      <vt:lpstr>A tensor generalizes the Jacobian to keep track of partial derivatives for matrix functions</vt:lpstr>
      <vt:lpstr>Tensor processing is important</vt:lpstr>
      <vt:lpstr>The PyMC graphical visualizer</vt:lpstr>
      <vt:lpstr>Each PyMC object is a PyTensor object</vt:lpstr>
      <vt:lpstr>Each PyMC object is a PyTensor object</vt:lpstr>
      <vt:lpstr>The PyTensor graphical visualization</vt:lpstr>
      <vt:lpstr>PyMC nodes are (often) PyTensor random variables</vt:lpstr>
      <vt:lpstr>PyTensor cascades evaluation</vt:lpstr>
      <vt:lpstr>The log joint probability density function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10</cp:revision>
  <cp:lastPrinted>2025-03-02T19:02:30Z</cp:lastPrinted>
  <dcterms:created xsi:type="dcterms:W3CDTF">2016-03-07T06:16:50Z</dcterms:created>
  <dcterms:modified xsi:type="dcterms:W3CDTF">2025-03-12T10:21:56Z</dcterms:modified>
</cp:coreProperties>
</file>